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BE85FC" w14:textId="77777777" w:rsidR="00C4438A" w:rsidRPr="00227496" w:rsidRDefault="00C4438A" w:rsidP="000C3A99">
      <w:pPr>
        <w:tabs>
          <w:tab w:val="left" w:pos="4678"/>
        </w:tabs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92"/>
        <w:gridCol w:w="5310"/>
      </w:tblGrid>
      <w:tr w:rsidR="00C4438A" w:rsidRPr="00227496" w14:paraId="5A7C0FC6" w14:textId="77777777" w:rsidTr="008A7199">
        <w:tc>
          <w:tcPr>
            <w:tcW w:w="4219" w:type="dxa"/>
          </w:tcPr>
          <w:p w14:paraId="2526EA0B" w14:textId="77777777" w:rsidR="00C4438A" w:rsidRPr="00227496" w:rsidRDefault="00C4438A" w:rsidP="000C3A99">
            <w:pPr>
              <w:pStyle w:val="ListParagraph"/>
              <w:tabs>
                <w:tab w:val="left" w:pos="4678"/>
              </w:tabs>
              <w:spacing w:line="276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ÒNG GIÁO DỤC VÀ ĐÀO TẠO</w:t>
            </w:r>
          </w:p>
          <w:p w14:paraId="60ED6523" w14:textId="77777777" w:rsidR="00C4438A" w:rsidRPr="00227496" w:rsidRDefault="00C4438A" w:rsidP="000C3A99">
            <w:pPr>
              <w:pStyle w:val="ListParagraph"/>
              <w:spacing w:line="276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CHU VĂN AN</w:t>
            </w:r>
          </w:p>
        </w:tc>
        <w:tc>
          <w:tcPr>
            <w:tcW w:w="5357" w:type="dxa"/>
          </w:tcPr>
          <w:p w14:paraId="0E4DD1F3" w14:textId="77777777" w:rsidR="00C4438A" w:rsidRPr="00227496" w:rsidRDefault="00C4438A" w:rsidP="000C3A99">
            <w:pPr>
              <w:pStyle w:val="ListParagraph"/>
              <w:tabs>
                <w:tab w:val="left" w:pos="4678"/>
              </w:tabs>
              <w:spacing w:line="276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6475F71E" w14:textId="77777777" w:rsidR="00C4438A" w:rsidRPr="00227496" w:rsidRDefault="00C4438A" w:rsidP="000C3A99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1C963216" w14:textId="77777777" w:rsidR="00C4438A" w:rsidRPr="00227496" w:rsidRDefault="00C4438A" w:rsidP="000C3A99">
      <w:pPr>
        <w:pStyle w:val="ListParagraph"/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27496">
        <w:rPr>
          <w:rFonts w:ascii="Times New Roman" w:hAnsi="Times New Roman" w:cs="Times New Roman"/>
          <w:b/>
          <w:bCs/>
          <w:sz w:val="26"/>
          <w:szCs w:val="26"/>
        </w:rPr>
        <w:t xml:space="preserve">PHIẾU HƯỚNG DẪN HỌC SINH TỰ HỌC </w:t>
      </w:r>
    </w:p>
    <w:p w14:paraId="490C36F4" w14:textId="77777777" w:rsidR="00C4438A" w:rsidRPr="00227496" w:rsidRDefault="00C4438A" w:rsidP="000C3A99">
      <w:pPr>
        <w:pStyle w:val="ListParagraph"/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27496">
        <w:rPr>
          <w:rFonts w:ascii="Times New Roman" w:hAnsi="Times New Roman" w:cs="Times New Roman"/>
          <w:b/>
          <w:bCs/>
          <w:sz w:val="26"/>
          <w:szCs w:val="26"/>
        </w:rPr>
        <w:t>MÔN TOÁN 7</w:t>
      </w:r>
    </w:p>
    <w:p w14:paraId="74A51AFC" w14:textId="30C21A2F" w:rsidR="00C4438A" w:rsidRPr="00227496" w:rsidRDefault="00C4438A" w:rsidP="000C3A99">
      <w:pPr>
        <w:pStyle w:val="ListParagraph"/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27496">
        <w:rPr>
          <w:rFonts w:ascii="Times New Roman" w:hAnsi="Times New Roman" w:cs="Times New Roman"/>
          <w:b/>
          <w:bCs/>
          <w:sz w:val="26"/>
          <w:szCs w:val="26"/>
        </w:rPr>
        <w:t xml:space="preserve">TUẦN </w:t>
      </w:r>
      <w:r w:rsidR="000C3A99" w:rsidRPr="00227496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="007E2A4F" w:rsidRPr="00227496">
        <w:rPr>
          <w:rFonts w:ascii="Times New Roman" w:hAnsi="Times New Roman" w:cs="Times New Roman"/>
          <w:b/>
          <w:bCs/>
          <w:sz w:val="26"/>
          <w:szCs w:val="26"/>
        </w:rPr>
        <w:t>7</w:t>
      </w:r>
    </w:p>
    <w:p w14:paraId="7D092869" w14:textId="77777777" w:rsidR="00C4438A" w:rsidRPr="00227496" w:rsidRDefault="00C4438A" w:rsidP="000C3A99">
      <w:pPr>
        <w:pStyle w:val="ListParagraph"/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0DC4A015" w14:textId="23DF0191" w:rsidR="00E15E0A" w:rsidRPr="00227496" w:rsidRDefault="00C4438A" w:rsidP="00E15E0A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27496">
        <w:rPr>
          <w:rFonts w:ascii="Times New Roman" w:hAnsi="Times New Roman" w:cs="Times New Roman"/>
          <w:b/>
          <w:bCs/>
          <w:sz w:val="26"/>
          <w:szCs w:val="26"/>
        </w:rPr>
        <w:t>Nội dung học sinh tự học:</w:t>
      </w:r>
    </w:p>
    <w:p w14:paraId="0CA14520" w14:textId="77777777" w:rsidR="00227496" w:rsidRPr="00227496" w:rsidRDefault="00C4438A" w:rsidP="0022749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227496">
        <w:rPr>
          <w:rFonts w:ascii="Times New Roman" w:hAnsi="Times New Roman" w:cs="Times New Roman"/>
          <w:b/>
          <w:bCs/>
          <w:color w:val="FF0000"/>
          <w:sz w:val="26"/>
          <w:szCs w:val="26"/>
        </w:rPr>
        <w:t>Phần Đại Số:</w:t>
      </w:r>
    </w:p>
    <w:p w14:paraId="21E5A05D" w14:textId="77777777" w:rsidR="00227496" w:rsidRPr="00227496" w:rsidRDefault="00227496" w:rsidP="00227496">
      <w:pPr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6803"/>
      </w:tblGrid>
      <w:tr w:rsidR="00227496" w:rsidRPr="00227496" w14:paraId="215B581D" w14:textId="77777777" w:rsidTr="00B75A7F">
        <w:tc>
          <w:tcPr>
            <w:tcW w:w="2547" w:type="dxa"/>
          </w:tcPr>
          <w:p w14:paraId="0145CB0F" w14:textId="77777777" w:rsidR="00227496" w:rsidRPr="00227496" w:rsidRDefault="00227496" w:rsidP="00B75A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6803" w:type="dxa"/>
          </w:tcPr>
          <w:p w14:paraId="6D8BA58F" w14:textId="77777777" w:rsidR="00227496" w:rsidRPr="00227496" w:rsidRDefault="00227496" w:rsidP="00B75A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GHI CHÚ</w:t>
            </w:r>
          </w:p>
        </w:tc>
      </w:tr>
      <w:tr w:rsidR="00227496" w:rsidRPr="00227496" w14:paraId="529DF708" w14:textId="77777777" w:rsidTr="00B75A7F">
        <w:tc>
          <w:tcPr>
            <w:tcW w:w="2547" w:type="dxa"/>
          </w:tcPr>
          <w:p w14:paraId="4850049C" w14:textId="77777777" w:rsidR="00227496" w:rsidRPr="00227496" w:rsidRDefault="00227496" w:rsidP="00B75A7F">
            <w:pPr>
              <w:ind w:right="23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ên bài học:</w:t>
            </w:r>
            <w:r w:rsidRPr="0022749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14:paraId="40CDB7BA" w14:textId="77777777" w:rsidR="00227496" w:rsidRPr="00227496" w:rsidRDefault="00227496" w:rsidP="00B75A7F">
            <w:pPr>
              <w:ind w:right="2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ÔN TẬP HỌC KÌ 1 (2 tiết)</w:t>
            </w:r>
          </w:p>
          <w:p w14:paraId="2F0E395B" w14:textId="77777777" w:rsidR="00227496" w:rsidRPr="00227496" w:rsidRDefault="00227496" w:rsidP="00B75A7F">
            <w:pPr>
              <w:ind w:right="23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803" w:type="dxa"/>
          </w:tcPr>
          <w:p w14:paraId="4FBB2948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A2B8519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227496" w:rsidRPr="00227496" w14:paraId="6C0A1403" w14:textId="77777777" w:rsidTr="00B75A7F">
        <w:tc>
          <w:tcPr>
            <w:tcW w:w="2547" w:type="dxa"/>
          </w:tcPr>
          <w:p w14:paraId="111ADDC7" w14:textId="77777777" w:rsidR="00227496" w:rsidRPr="00227496" w:rsidRDefault="00227496" w:rsidP="00B75A7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oạt động 1</w:t>
            </w:r>
            <w:r w:rsidRPr="0022749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: </w:t>
            </w:r>
          </w:p>
          <w:p w14:paraId="4EBAD609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>Đọc tài liệu và thực hiện các yêu cầu.</w:t>
            </w:r>
          </w:p>
          <w:p w14:paraId="70B200B1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803" w:type="dxa"/>
          </w:tcPr>
          <w:p w14:paraId="77D175F1" w14:textId="77777777" w:rsidR="00227496" w:rsidRPr="00227496" w:rsidRDefault="00227496" w:rsidP="00B75A7F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Cs/>
                <w:sz w:val="26"/>
                <w:szCs w:val="26"/>
              </w:rPr>
              <w:t>- Xem kĩ phần lí thuyết.</w:t>
            </w:r>
          </w:p>
          <w:p w14:paraId="39A69144" w14:textId="77777777" w:rsidR="00227496" w:rsidRPr="00227496" w:rsidRDefault="00227496" w:rsidP="00B75A7F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Cs/>
                <w:sz w:val="26"/>
                <w:szCs w:val="26"/>
              </w:rPr>
              <w:t>Hướng dẫn làm bài</w:t>
            </w:r>
          </w:p>
          <w:p w14:paraId="461FBB23" w14:textId="77777777" w:rsidR="00227496" w:rsidRPr="00227496" w:rsidRDefault="00227496" w:rsidP="00B75A7F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ài 3: </w:t>
            </w:r>
          </w:p>
          <w:p w14:paraId="4A5B1AF6" w14:textId="77777777" w:rsidR="00227496" w:rsidRPr="00227496" w:rsidRDefault="00227496" w:rsidP="00B75A7F">
            <w:pPr>
              <w:jc w:val="both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w:r w:rsidRPr="00227496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Áp dụng tính chất của dãy tỉ số bằng nhau:</w:t>
            </w:r>
          </w:p>
          <w:p w14:paraId="242622C4" w14:textId="77777777" w:rsidR="00227496" w:rsidRPr="00227496" w:rsidRDefault="00227496" w:rsidP="00B75A7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4500" w:dyaOrig="660" w14:anchorId="40ACB9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5pt;height:33pt" o:ole="">
                  <v:imagedata r:id="rId7" o:title=""/>
                </v:shape>
                <o:OLEObject Type="Embed" ProgID="Equation.DSMT4" ShapeID="_x0000_i1025" DrawAspect="Content" ObjectID="_1702812908" r:id="rId8"/>
              </w:object>
            </w:r>
          </w:p>
          <w:p w14:paraId="6610730C" w14:textId="77777777" w:rsidR="00227496" w:rsidRPr="00227496" w:rsidRDefault="00227496" w:rsidP="00B75A7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sz w:val="26"/>
                <w:szCs w:val="26"/>
              </w:rPr>
              <w:t>Bài 4:</w:t>
            </w:r>
          </w:p>
          <w:p w14:paraId="201A75E4" w14:textId="77777777" w:rsidR="00227496" w:rsidRPr="00227496" w:rsidRDefault="00227496" w:rsidP="00B75A7F">
            <w:pPr>
              <w:jc w:val="both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w:r w:rsidRPr="00227496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4.1 Áp dụng tính chất của dãy tỉ số bằng nhau:</w:t>
            </w:r>
          </w:p>
          <w:p w14:paraId="32298033" w14:textId="77777777" w:rsidR="00227496" w:rsidRPr="00227496" w:rsidRDefault="00227496" w:rsidP="00B75A7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4500" w:dyaOrig="660" w14:anchorId="3D58A43B">
                <v:shape id="_x0000_i1026" type="#_x0000_t75" style="width:225pt;height:33pt" o:ole="">
                  <v:imagedata r:id="rId7" o:title=""/>
                </v:shape>
                <o:OLEObject Type="Embed" ProgID="Equation.DSMT4" ShapeID="_x0000_i1026" DrawAspect="Content" ObjectID="_1702812909" r:id="rId9"/>
              </w:object>
            </w:r>
          </w:p>
          <w:p w14:paraId="7D27EC3B" w14:textId="77777777" w:rsidR="00227496" w:rsidRPr="00227496" w:rsidRDefault="00227496" w:rsidP="00B75A7F">
            <w:pPr>
              <w:ind w:right="2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sz w:val="26"/>
                <w:szCs w:val="26"/>
              </w:rPr>
              <w:t>4.2 Nếu hai đại lượng tỉ lệ thuận với nhau thì:</w:t>
            </w:r>
          </w:p>
          <w:p w14:paraId="7F9E8D1D" w14:textId="77777777" w:rsidR="00227496" w:rsidRPr="00227496" w:rsidRDefault="00227496" w:rsidP="00B75A7F">
            <w:pPr>
              <w:ind w:right="2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sz w:val="26"/>
                <w:szCs w:val="26"/>
              </w:rPr>
              <w:t>+ Tỉ số hai giá trị tương ứng của chúng luôn không đổi.</w:t>
            </w:r>
          </w:p>
          <w:p w14:paraId="00989124" w14:textId="77777777" w:rsidR="00227496" w:rsidRPr="00227496" w:rsidRDefault="00227496" w:rsidP="00B75A7F">
            <w:pPr>
              <w:jc w:val="both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sz w:val="26"/>
                <w:szCs w:val="26"/>
              </w:rPr>
              <w:t>+ Tỉ số hai giá trị bất kì của đại lượng này bằng tỉ số hai giá trị tương ứng của đại lượng kia.</w:t>
            </w:r>
          </w:p>
          <w:p w14:paraId="7804D270" w14:textId="77777777" w:rsidR="00227496" w:rsidRPr="00227496" w:rsidRDefault="00227496" w:rsidP="00B75A7F">
            <w:pPr>
              <w:ind w:right="2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27496" w:rsidRPr="00227496" w14:paraId="5E42BE7D" w14:textId="77777777" w:rsidTr="00B75A7F">
        <w:tc>
          <w:tcPr>
            <w:tcW w:w="2547" w:type="dxa"/>
          </w:tcPr>
          <w:p w14:paraId="59AEB019" w14:textId="77777777" w:rsidR="00227496" w:rsidRPr="00227496" w:rsidRDefault="00227496" w:rsidP="00B75A7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oạt động 2</w:t>
            </w:r>
            <w:r w:rsidRPr="00227496">
              <w:rPr>
                <w:rFonts w:ascii="Times New Roman" w:hAnsi="Times New Roman" w:cs="Times New Roman"/>
                <w:bCs/>
                <w:sz w:val="26"/>
                <w:szCs w:val="26"/>
              </w:rPr>
              <w:t>:</w:t>
            </w:r>
          </w:p>
          <w:p w14:paraId="1DA69669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6803" w:type="dxa"/>
          </w:tcPr>
          <w:p w14:paraId="1AE50021" w14:textId="77777777" w:rsidR="00227496" w:rsidRPr="00227496" w:rsidRDefault="00227496" w:rsidP="00B75A7F">
            <w:pPr>
              <w:pStyle w:val="ListParagraph"/>
              <w:tabs>
                <w:tab w:val="left" w:pos="253"/>
              </w:tabs>
              <w:ind w:left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Học sinh hoàn thành các </w:t>
            </w:r>
            <w:r w:rsidRPr="0022749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tập 3, 4 (đề cương ôn tập HK1) </w:t>
            </w:r>
            <w:r w:rsidRPr="0022749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trong phần B/ BÀI </w:t>
            </w:r>
            <w:proofErr w:type="gramStart"/>
            <w:r w:rsidRPr="00227496">
              <w:rPr>
                <w:rFonts w:ascii="Times New Roman" w:hAnsi="Times New Roman" w:cs="Times New Roman"/>
                <w:bCs/>
                <w:sz w:val="26"/>
                <w:szCs w:val="26"/>
              </w:rPr>
              <w:t>TẬP  (</w:t>
            </w:r>
            <w:proofErr w:type="gramEnd"/>
            <w:r w:rsidRPr="00227496">
              <w:rPr>
                <w:rFonts w:ascii="Times New Roman" w:hAnsi="Times New Roman" w:cs="Times New Roman"/>
                <w:bCs/>
                <w:sz w:val="26"/>
                <w:szCs w:val="26"/>
              </w:rPr>
              <w:t>file đính kèm)</w:t>
            </w:r>
          </w:p>
        </w:tc>
      </w:tr>
    </w:tbl>
    <w:p w14:paraId="69357686" w14:textId="32F879CA" w:rsidR="00F95A08" w:rsidRPr="00227496" w:rsidRDefault="00F95A08" w:rsidP="00227496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66B4A902" w14:textId="77777777" w:rsidR="00227496" w:rsidRPr="00227496" w:rsidRDefault="00C719F7" w:rsidP="0022749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227496">
        <w:rPr>
          <w:rFonts w:ascii="Times New Roman" w:hAnsi="Times New Roman" w:cs="Times New Roman"/>
          <w:b/>
          <w:bCs/>
          <w:color w:val="FF0000"/>
          <w:sz w:val="26"/>
          <w:szCs w:val="26"/>
        </w:rPr>
        <w:t>Phần Hình Học:</w:t>
      </w:r>
    </w:p>
    <w:p w14:paraId="3BC48F16" w14:textId="77777777" w:rsidR="00227496" w:rsidRPr="00227496" w:rsidRDefault="00227496" w:rsidP="00227496">
      <w:pPr>
        <w:rPr>
          <w:rFonts w:ascii="Times New Roman" w:hAnsi="Times New Roman" w:cs="Times New Roman"/>
          <w:b/>
          <w:color w:val="FF0000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6803"/>
      </w:tblGrid>
      <w:tr w:rsidR="00227496" w:rsidRPr="00227496" w14:paraId="7D92F6F5" w14:textId="77777777" w:rsidTr="00B75A7F">
        <w:tc>
          <w:tcPr>
            <w:tcW w:w="2547" w:type="dxa"/>
          </w:tcPr>
          <w:p w14:paraId="7EB22544" w14:textId="77777777" w:rsidR="00227496" w:rsidRPr="00227496" w:rsidRDefault="00227496" w:rsidP="00B75A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6803" w:type="dxa"/>
          </w:tcPr>
          <w:p w14:paraId="134C9F96" w14:textId="77777777" w:rsidR="00227496" w:rsidRPr="00227496" w:rsidRDefault="00227496" w:rsidP="00B75A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GHI CHÚ</w:t>
            </w:r>
          </w:p>
        </w:tc>
      </w:tr>
      <w:tr w:rsidR="00227496" w:rsidRPr="00227496" w14:paraId="6E78BEFB" w14:textId="77777777" w:rsidTr="00B75A7F">
        <w:tc>
          <w:tcPr>
            <w:tcW w:w="2547" w:type="dxa"/>
          </w:tcPr>
          <w:p w14:paraId="0A19216C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ên bài học:</w:t>
            </w:r>
            <w:r w:rsidRPr="002274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</w:p>
          <w:p w14:paraId="0123EF00" w14:textId="77777777" w:rsidR="00227496" w:rsidRPr="00227496" w:rsidRDefault="00227496" w:rsidP="00B75A7F">
            <w:pPr>
              <w:spacing w:line="22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22749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>ÔN TẬP HỌC KÌ 1 (2 TIẾT)</w:t>
            </w:r>
          </w:p>
        </w:tc>
        <w:tc>
          <w:tcPr>
            <w:tcW w:w="6803" w:type="dxa"/>
          </w:tcPr>
          <w:p w14:paraId="5A948068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E0EF279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227496" w:rsidRPr="00227496" w14:paraId="690D14F8" w14:textId="77777777" w:rsidTr="00B75A7F">
        <w:tc>
          <w:tcPr>
            <w:tcW w:w="2547" w:type="dxa"/>
          </w:tcPr>
          <w:p w14:paraId="294397C6" w14:textId="77777777" w:rsidR="00227496" w:rsidRPr="00227496" w:rsidRDefault="00227496" w:rsidP="00B75A7F">
            <w:pP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Hoạt động 1</w:t>
            </w:r>
            <w:r w:rsidRPr="00227496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: </w:t>
            </w:r>
          </w:p>
          <w:p w14:paraId="212252AF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6"/>
                <w:szCs w:val="26"/>
              </w:rPr>
              <w:t>Đọc tài liệu và thực hiện các yêu cầu.</w:t>
            </w:r>
          </w:p>
          <w:p w14:paraId="3CCACF8D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803" w:type="dxa"/>
          </w:tcPr>
          <w:p w14:paraId="4B89351B" w14:textId="77777777" w:rsidR="00227496" w:rsidRPr="00227496" w:rsidRDefault="00227496" w:rsidP="00B75A7F">
            <w:pPr>
              <w:spacing w:after="12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1. Tổng các góc của tam giác. </w:t>
            </w:r>
          </w:p>
          <w:p w14:paraId="69C72153" w14:textId="77777777" w:rsidR="00227496" w:rsidRPr="00227496" w:rsidRDefault="00227496" w:rsidP="00B75A7F">
            <w:pPr>
              <w:spacing w:after="12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2. Tính chất góc ngoài của tam giác.</w:t>
            </w:r>
          </w:p>
          <w:p w14:paraId="17566929" w14:textId="77777777" w:rsidR="00227496" w:rsidRPr="00227496" w:rsidRDefault="00227496" w:rsidP="00B75A7F">
            <w:pPr>
              <w:spacing w:after="12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lastRenderedPageBreak/>
              <w:t>3. Các trường hợp bằng nhau của tam giác (c-c-c, c-g-c, g-c-g, cạnh huyền-góc nhọn). Suy ra các yếu tố bằng nhau từ hai tam giác bằng nhau để chứng minh các đoạn thẳng hay các góc bằng nhau.</w:t>
            </w:r>
          </w:p>
        </w:tc>
      </w:tr>
      <w:tr w:rsidR="00227496" w:rsidRPr="00227496" w14:paraId="13DD7D5B" w14:textId="77777777" w:rsidTr="00B75A7F">
        <w:tc>
          <w:tcPr>
            <w:tcW w:w="2547" w:type="dxa"/>
          </w:tcPr>
          <w:p w14:paraId="35EA6E72" w14:textId="77777777" w:rsidR="00227496" w:rsidRPr="00227496" w:rsidRDefault="00227496" w:rsidP="00B75A7F">
            <w:pP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Hoạt động 2</w:t>
            </w:r>
            <w:r w:rsidRPr="00227496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:</w:t>
            </w:r>
          </w:p>
          <w:p w14:paraId="7D9BEB05" w14:textId="77777777" w:rsidR="00227496" w:rsidRPr="00227496" w:rsidRDefault="00227496" w:rsidP="00B75A7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6803" w:type="dxa"/>
          </w:tcPr>
          <w:p w14:paraId="61941653" w14:textId="77777777" w:rsidR="00227496" w:rsidRPr="00227496" w:rsidRDefault="00227496" w:rsidP="00B75A7F">
            <w:pPr>
              <w:spacing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Học sinh hoàn thành các bài tập </w:t>
            </w:r>
            <w:r w:rsidRPr="002274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5.1; 5.2; </w:t>
            </w:r>
            <w:proofErr w:type="gramStart"/>
            <w:r w:rsidRPr="002274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5.3</w:t>
            </w:r>
            <w:r w:rsidRPr="0022749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2274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227496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trong</w:t>
            </w:r>
            <w:proofErr w:type="gramEnd"/>
            <w:r w:rsidRPr="00227496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phần B/ BÀI TẬP  (file đính kèm)</w:t>
            </w:r>
          </w:p>
          <w:p w14:paraId="09296392" w14:textId="77777777" w:rsidR="00227496" w:rsidRPr="00227496" w:rsidRDefault="00227496" w:rsidP="00B75A7F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</w:tbl>
    <w:p w14:paraId="2926F182" w14:textId="331ED112" w:rsidR="00C4438A" w:rsidRPr="00227496" w:rsidRDefault="00C4438A" w:rsidP="00227496">
      <w:pPr>
        <w:pStyle w:val="ListParagraph"/>
        <w:ind w:left="938"/>
        <w:rPr>
          <w:rFonts w:ascii="Times New Roman" w:hAnsi="Times New Roman" w:cs="Times New Roman"/>
          <w:sz w:val="26"/>
          <w:szCs w:val="26"/>
        </w:rPr>
      </w:pPr>
    </w:p>
    <w:p w14:paraId="560BD507" w14:textId="77777777" w:rsidR="00C4438A" w:rsidRPr="00227496" w:rsidRDefault="00C4438A" w:rsidP="000C3A99">
      <w:pPr>
        <w:pStyle w:val="ListParagraph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227496">
        <w:rPr>
          <w:rFonts w:ascii="Times New Roman" w:hAnsi="Times New Roman" w:cs="Times New Roman"/>
          <w:b/>
          <w:sz w:val="26"/>
          <w:szCs w:val="26"/>
        </w:rPr>
        <w:t>Sau khi tự học, em có những thắc mắc gì cần hỏi đến giáo viê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4003"/>
        <w:gridCol w:w="4215"/>
      </w:tblGrid>
      <w:tr w:rsidR="00C4438A" w:rsidRPr="00227496" w14:paraId="094A5360" w14:textId="77777777" w:rsidTr="008A7199">
        <w:tc>
          <w:tcPr>
            <w:tcW w:w="1132" w:type="dxa"/>
          </w:tcPr>
          <w:p w14:paraId="1EF84E5A" w14:textId="77777777" w:rsidR="00C4438A" w:rsidRPr="00227496" w:rsidRDefault="00C4438A" w:rsidP="000C3A9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22749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Môn học</w:t>
            </w:r>
          </w:p>
        </w:tc>
        <w:tc>
          <w:tcPr>
            <w:tcW w:w="4003" w:type="dxa"/>
          </w:tcPr>
          <w:p w14:paraId="36E2A03F" w14:textId="77777777" w:rsidR="00C4438A" w:rsidRPr="00227496" w:rsidRDefault="00C4438A" w:rsidP="000C3A9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b/>
                <w:sz w:val="26"/>
                <w:szCs w:val="26"/>
              </w:rPr>
              <w:t>Nội dung học tập</w:t>
            </w:r>
          </w:p>
        </w:tc>
        <w:tc>
          <w:tcPr>
            <w:tcW w:w="4215" w:type="dxa"/>
          </w:tcPr>
          <w:p w14:paraId="2F2A6AA7" w14:textId="77777777" w:rsidR="00C4438A" w:rsidRPr="00227496" w:rsidRDefault="00C4438A" w:rsidP="000C3A9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22749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Câu hỏi của học sinh</w:t>
            </w:r>
          </w:p>
        </w:tc>
      </w:tr>
      <w:tr w:rsidR="00C4438A" w:rsidRPr="00227496" w14:paraId="2B4AA7BE" w14:textId="77777777" w:rsidTr="008A7199">
        <w:tc>
          <w:tcPr>
            <w:tcW w:w="1132" w:type="dxa"/>
          </w:tcPr>
          <w:p w14:paraId="036D4107" w14:textId="77777777" w:rsidR="00C4438A" w:rsidRPr="00227496" w:rsidRDefault="00C4438A" w:rsidP="000C3A99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749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oán</w:t>
            </w:r>
          </w:p>
        </w:tc>
        <w:tc>
          <w:tcPr>
            <w:tcW w:w="4003" w:type="dxa"/>
          </w:tcPr>
          <w:p w14:paraId="11645109" w14:textId="77777777" w:rsidR="00C4438A" w:rsidRPr="00227496" w:rsidRDefault="00C4438A" w:rsidP="000C3A99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sz w:val="26"/>
                <w:szCs w:val="26"/>
              </w:rPr>
              <w:t>Ghi nội dung bài giảng hoặc bài tập.</w:t>
            </w:r>
          </w:p>
        </w:tc>
        <w:tc>
          <w:tcPr>
            <w:tcW w:w="4215" w:type="dxa"/>
          </w:tcPr>
          <w:p w14:paraId="50856F2E" w14:textId="77777777" w:rsidR="00C4438A" w:rsidRPr="00227496" w:rsidRDefault="00C4438A" w:rsidP="000C3A99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2749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.</w:t>
            </w:r>
            <w:r w:rsidRPr="00227496">
              <w:rPr>
                <w:rFonts w:ascii="Times New Roman" w:hAnsi="Times New Roman" w:cs="Times New Roman"/>
                <w:sz w:val="26"/>
                <w:szCs w:val="26"/>
              </w:rPr>
              <w:t xml:space="preserve"> Câu hỏi của các em.</w:t>
            </w:r>
          </w:p>
          <w:p w14:paraId="2A07184C" w14:textId="77777777" w:rsidR="00C4438A" w:rsidRPr="00227496" w:rsidRDefault="00C4438A" w:rsidP="000C3A99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749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.</w:t>
            </w:r>
          </w:p>
          <w:p w14:paraId="6D3BD441" w14:textId="77777777" w:rsidR="00C4438A" w:rsidRPr="00227496" w:rsidRDefault="00C4438A" w:rsidP="000C3A99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2749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.</w:t>
            </w:r>
          </w:p>
        </w:tc>
      </w:tr>
    </w:tbl>
    <w:p w14:paraId="6A11EDAD" w14:textId="77777777" w:rsidR="00C4438A" w:rsidRPr="00227496" w:rsidRDefault="00C4438A" w:rsidP="000C3A99">
      <w:pPr>
        <w:tabs>
          <w:tab w:val="left" w:pos="567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40EF49C2" w14:textId="77777777" w:rsidR="00155ABD" w:rsidRPr="00227496" w:rsidRDefault="00155ABD" w:rsidP="000C3A99">
      <w:pPr>
        <w:spacing w:line="276" w:lineRule="auto"/>
        <w:rPr>
          <w:rFonts w:ascii="Times New Roman" w:hAnsi="Times New Roman" w:cs="Times New Roman"/>
          <w:sz w:val="26"/>
          <w:szCs w:val="26"/>
        </w:rPr>
      </w:pPr>
    </w:p>
    <w:sectPr w:rsidR="00155ABD" w:rsidRPr="00227496" w:rsidSect="00CD677C">
      <w:pgSz w:w="12240" w:h="15840"/>
      <w:pgMar w:top="709" w:right="1440" w:bottom="851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07051B" w14:textId="77777777" w:rsidR="00014168" w:rsidRDefault="00014168" w:rsidP="00C719F7">
      <w:r>
        <w:separator/>
      </w:r>
    </w:p>
  </w:endnote>
  <w:endnote w:type="continuationSeparator" w:id="0">
    <w:p w14:paraId="6A90F564" w14:textId="77777777" w:rsidR="00014168" w:rsidRDefault="00014168" w:rsidP="00C719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66F413" w14:textId="77777777" w:rsidR="00014168" w:rsidRDefault="00014168" w:rsidP="00C719F7">
      <w:r>
        <w:separator/>
      </w:r>
    </w:p>
  </w:footnote>
  <w:footnote w:type="continuationSeparator" w:id="0">
    <w:p w14:paraId="3C1F30B3" w14:textId="77777777" w:rsidR="00014168" w:rsidRDefault="00014168" w:rsidP="00C719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308BE"/>
    <w:multiLevelType w:val="hybridMultilevel"/>
    <w:tmpl w:val="0DE8DD6C"/>
    <w:lvl w:ilvl="0" w:tplc="DFD4808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4F5D3E"/>
    <w:multiLevelType w:val="hybridMultilevel"/>
    <w:tmpl w:val="8D707C22"/>
    <w:lvl w:ilvl="0" w:tplc="A67A4482">
      <w:start w:val="1"/>
      <w:numFmt w:val="bullet"/>
      <w:lvlText w:val=""/>
      <w:lvlJc w:val="left"/>
      <w:pPr>
        <w:ind w:left="938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6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8" w:hanging="360"/>
      </w:pPr>
      <w:rPr>
        <w:rFonts w:ascii="Wingdings" w:hAnsi="Wingdings" w:hint="default"/>
      </w:rPr>
    </w:lvl>
  </w:abstractNum>
  <w:abstractNum w:abstractNumId="2" w15:restartNumberingAfterBreak="0">
    <w:nsid w:val="43572311"/>
    <w:multiLevelType w:val="hybridMultilevel"/>
    <w:tmpl w:val="143ED7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845AFF"/>
    <w:multiLevelType w:val="hybridMultilevel"/>
    <w:tmpl w:val="609E2114"/>
    <w:lvl w:ilvl="0" w:tplc="FD844FA2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38" w:hanging="360"/>
      </w:pPr>
    </w:lvl>
    <w:lvl w:ilvl="2" w:tplc="0409001B" w:tentative="1">
      <w:start w:val="1"/>
      <w:numFmt w:val="lowerRoman"/>
      <w:lvlText w:val="%3."/>
      <w:lvlJc w:val="right"/>
      <w:pPr>
        <w:ind w:left="1658" w:hanging="180"/>
      </w:pPr>
    </w:lvl>
    <w:lvl w:ilvl="3" w:tplc="0409000F" w:tentative="1">
      <w:start w:val="1"/>
      <w:numFmt w:val="decimal"/>
      <w:lvlText w:val="%4."/>
      <w:lvlJc w:val="left"/>
      <w:pPr>
        <w:ind w:left="2378" w:hanging="360"/>
      </w:pPr>
    </w:lvl>
    <w:lvl w:ilvl="4" w:tplc="04090019" w:tentative="1">
      <w:start w:val="1"/>
      <w:numFmt w:val="lowerLetter"/>
      <w:lvlText w:val="%5."/>
      <w:lvlJc w:val="left"/>
      <w:pPr>
        <w:ind w:left="3098" w:hanging="360"/>
      </w:pPr>
    </w:lvl>
    <w:lvl w:ilvl="5" w:tplc="0409001B" w:tentative="1">
      <w:start w:val="1"/>
      <w:numFmt w:val="lowerRoman"/>
      <w:lvlText w:val="%6."/>
      <w:lvlJc w:val="right"/>
      <w:pPr>
        <w:ind w:left="3818" w:hanging="180"/>
      </w:pPr>
    </w:lvl>
    <w:lvl w:ilvl="6" w:tplc="0409000F" w:tentative="1">
      <w:start w:val="1"/>
      <w:numFmt w:val="decimal"/>
      <w:lvlText w:val="%7."/>
      <w:lvlJc w:val="left"/>
      <w:pPr>
        <w:ind w:left="4538" w:hanging="360"/>
      </w:pPr>
    </w:lvl>
    <w:lvl w:ilvl="7" w:tplc="04090019" w:tentative="1">
      <w:start w:val="1"/>
      <w:numFmt w:val="lowerLetter"/>
      <w:lvlText w:val="%8."/>
      <w:lvlJc w:val="left"/>
      <w:pPr>
        <w:ind w:left="5258" w:hanging="360"/>
      </w:pPr>
    </w:lvl>
    <w:lvl w:ilvl="8" w:tplc="0409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438A"/>
    <w:rsid w:val="00014168"/>
    <w:rsid w:val="000C3A99"/>
    <w:rsid w:val="000F3805"/>
    <w:rsid w:val="00104669"/>
    <w:rsid w:val="00155ABD"/>
    <w:rsid w:val="001C4DE9"/>
    <w:rsid w:val="00227496"/>
    <w:rsid w:val="00313454"/>
    <w:rsid w:val="004C6F65"/>
    <w:rsid w:val="005C3683"/>
    <w:rsid w:val="00623BC5"/>
    <w:rsid w:val="00654407"/>
    <w:rsid w:val="006855C0"/>
    <w:rsid w:val="007E2A4F"/>
    <w:rsid w:val="007F6E82"/>
    <w:rsid w:val="00841D56"/>
    <w:rsid w:val="00860F74"/>
    <w:rsid w:val="00951897"/>
    <w:rsid w:val="00A44D9D"/>
    <w:rsid w:val="00B1444B"/>
    <w:rsid w:val="00B64576"/>
    <w:rsid w:val="00B81F15"/>
    <w:rsid w:val="00BF7644"/>
    <w:rsid w:val="00C4438A"/>
    <w:rsid w:val="00C5728D"/>
    <w:rsid w:val="00C719F7"/>
    <w:rsid w:val="00C766FD"/>
    <w:rsid w:val="00C91650"/>
    <w:rsid w:val="00D15C0C"/>
    <w:rsid w:val="00DF58F1"/>
    <w:rsid w:val="00E06A6D"/>
    <w:rsid w:val="00E15E0A"/>
    <w:rsid w:val="00E22703"/>
    <w:rsid w:val="00ED74A9"/>
    <w:rsid w:val="00F75B2B"/>
    <w:rsid w:val="00F95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02C2A8F"/>
  <w15:chartTrackingRefBased/>
  <w15:docId w15:val="{B2BAB38A-2354-4D3D-BCA3-E8205D06C3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4438A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C4438A"/>
    <w:pPr>
      <w:ind w:left="720"/>
      <w:contextualSpacing/>
    </w:pPr>
  </w:style>
  <w:style w:type="table" w:styleId="TableGrid">
    <w:name w:val="Table Grid"/>
    <w:basedOn w:val="TableNormal"/>
    <w:uiPriority w:val="39"/>
    <w:rsid w:val="00C4438A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19F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19F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719F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19F7"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4C6F6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228</Words>
  <Characters>130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Lê Thị Thanh Thương</cp:lastModifiedBy>
  <cp:revision>35</cp:revision>
  <cp:lastPrinted>2021-12-21T03:50:00Z</cp:lastPrinted>
  <dcterms:created xsi:type="dcterms:W3CDTF">2021-11-01T15:40:00Z</dcterms:created>
  <dcterms:modified xsi:type="dcterms:W3CDTF">2022-01-04T07:45:00Z</dcterms:modified>
</cp:coreProperties>
</file>